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5" r:id="rId43"/>
    <p:sldId id="300" r:id="rId44"/>
    <p:sldId id="304" r:id="rId45"/>
    <p:sldId id="306" r:id="rId46"/>
    <p:sldId id="307" r:id="rId47"/>
    <p:sldId id="309" r:id="rId48"/>
    <p:sldId id="310" r:id="rId49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104" autoAdjust="0"/>
  </p:normalViewPr>
  <p:slideViewPr>
    <p:cSldViewPr snapToGrid="0">
      <p:cViewPr varScale="1">
        <p:scale>
          <a:sx n="139" d="100"/>
          <a:sy n="139" d="100"/>
        </p:scale>
        <p:origin x="60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_24_01_05_cout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179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可视化调整代码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24_01_05</a:t>
            </a:r>
            <a:r>
              <a:rPr lang="zh-CN" altLang="en-US" dirty="0"/>
              <a:t>消息格式转换</a:t>
            </a:r>
            <a:r>
              <a:rPr lang="en-US" altLang="zh-CN" dirty="0"/>
              <a:t>/main16_map_visualization1</a:t>
            </a:r>
            <a:r>
              <a:rPr lang="zh-CN" altLang="en-US" dirty="0"/>
              <a:t>基于之前的可视化修改，对于连续的空地有问题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16_map_visualization2</a:t>
            </a:r>
            <a:r>
              <a:rPr lang="zh-CN" altLang="en-US" dirty="0"/>
              <a:t>，直接根据最后的结果输出进行修改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旧方法，添加评分函数：</a:t>
            </a:r>
            <a:r>
              <a:rPr lang="en-US" altLang="zh-CN" dirty="0"/>
              <a:t>main15_other_map_new.py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：</a:t>
            </a:r>
            <a:r>
              <a:rPr lang="en-US" altLang="zh-CN" dirty="0"/>
              <a:t>main16_format_transform.py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地图：</a:t>
            </a:r>
            <a:r>
              <a:rPr lang="en-US" altLang="zh-CN" dirty="0"/>
              <a:t>main16_format_transform.txt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测试：</a:t>
            </a:r>
            <a:r>
              <a:rPr lang="en-US" altLang="zh-CN" dirty="0"/>
              <a:t>main16_format_transform_visualization_test.ipynb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611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新地图：</a:t>
            </a:r>
            <a:r>
              <a:rPr lang="en-US" altLang="zh-CN" dirty="0"/>
              <a:t>main18_format_transform_weight.txt</a:t>
            </a:r>
          </a:p>
          <a:p>
            <a:r>
              <a:rPr lang="zh-CN" altLang="en-US" dirty="0"/>
              <a:t>新方法</a:t>
            </a:r>
            <a:endParaRPr lang="en-US" altLang="zh-CN"/>
          </a:p>
          <a:p>
            <a:r>
              <a:rPr lang="zh-CN" altLang="en-US"/>
              <a:t>新</a:t>
            </a:r>
            <a:r>
              <a:rPr lang="zh-CN" altLang="en-US" dirty="0"/>
              <a:t>方法测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796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2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3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50C4F-1745-45BF-B961-63E05AEB4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的穿透情况</a:t>
            </a:r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44BCC8DD-31E6-4995-A1AD-5ACE280ED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00" y="1690688"/>
            <a:ext cx="4171824" cy="4171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AB6D83-5B86-4A19-B032-39CB18670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834" y="2305172"/>
            <a:ext cx="6942857" cy="9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6C1131-6AF6-4F4D-9D25-7F580C5A0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845" y="4514622"/>
            <a:ext cx="6856255" cy="7095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0A370E-114C-4AE4-946A-8A0CEF04E9AF}"/>
              </a:ext>
            </a:extLst>
          </p:cNvPr>
          <p:cNvSpPr txBox="1"/>
          <p:nvPr/>
        </p:nvSpPr>
        <p:spPr>
          <a:xfrm>
            <a:off x="4964921" y="390060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尝试直接输出提交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8C347A-CDA6-4127-B97F-5C3427DFE0FF}"/>
              </a:ext>
            </a:extLst>
          </p:cNvPr>
          <p:cNvSpPr txBox="1"/>
          <p:nvPr/>
        </p:nvSpPr>
        <p:spPr>
          <a:xfrm>
            <a:off x="5328271" y="5445149"/>
            <a:ext cx="5465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是合法的，消息穿透是可行的，但是不符合之前路径构建的基本假设，暂时不考虑。</a:t>
            </a:r>
          </a:p>
        </p:txBody>
      </p:sp>
    </p:spTree>
    <p:extLst>
      <p:ext uri="{BB962C8B-B14F-4D97-AF65-F5344CB8AC3E}">
        <p14:creationId xmlns:p14="http://schemas.microsoft.com/office/powerpoint/2010/main" val="3677678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CA167DC4-FE22-432F-96DA-DFE0B43CC755}"/>
              </a:ext>
            </a:extLst>
          </p:cNvPr>
          <p:cNvGrpSpPr/>
          <p:nvPr/>
        </p:nvGrpSpPr>
        <p:grpSpPr>
          <a:xfrm>
            <a:off x="352390" y="1582857"/>
            <a:ext cx="5521386" cy="4320000"/>
            <a:chOff x="352390" y="1582857"/>
            <a:chExt cx="5521386" cy="4320000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12CA006-00B5-485B-B086-CE3230BB044E}"/>
                </a:ext>
              </a:extLst>
            </p:cNvPr>
            <p:cNvGrpSpPr/>
            <p:nvPr/>
          </p:nvGrpSpPr>
          <p:grpSpPr>
            <a:xfrm>
              <a:off x="4793776" y="1690688"/>
              <a:ext cx="1080000" cy="4212169"/>
              <a:chOff x="4793776" y="1690688"/>
              <a:chExt cx="1080000" cy="421216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F71DD76-668D-454C-B04C-489DA733DC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93776" y="1690688"/>
                <a:ext cx="1080000" cy="2464469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BF42F47-71B7-4AF5-B1D6-3CE31E9C76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3776" y="4229618"/>
                <a:ext cx="1080000" cy="1673239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8E40A91-ADEA-4FF4-934B-7151BFBBE297}"/>
                  </a:ext>
                </a:extLst>
              </p:cNvPr>
              <p:cNvSpPr/>
              <p:nvPr/>
            </p:nvSpPr>
            <p:spPr>
              <a:xfrm>
                <a:off x="4793776" y="3261782"/>
                <a:ext cx="891482" cy="4376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E8274E4-A0C5-474F-8E3C-CB2C521D1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2390" y="1582857"/>
              <a:ext cx="4313445" cy="4320000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F686C60-7710-4A2B-9A0B-FB492CF65CD7}"/>
              </a:ext>
            </a:extLst>
          </p:cNvPr>
          <p:cNvGrpSpPr/>
          <p:nvPr/>
        </p:nvGrpSpPr>
        <p:grpSpPr>
          <a:xfrm>
            <a:off x="6474172" y="1582857"/>
            <a:ext cx="5521387" cy="4320000"/>
            <a:chOff x="6474172" y="1582857"/>
            <a:chExt cx="5521387" cy="432000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F38AE03-0994-425A-9A79-48D456020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74172" y="1582857"/>
              <a:ext cx="4313445" cy="432000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1D4ED82-A750-435C-A54F-38CBD19275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15559" y="1690688"/>
              <a:ext cx="1080000" cy="233814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5D7A846-FB51-4111-868C-F5AB1582B7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915559" y="4229618"/>
              <a:ext cx="1080000" cy="1651765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96BB403-5517-4E78-B7D7-295028954FA8}"/>
                </a:ext>
              </a:extLst>
            </p:cNvPr>
            <p:cNvSpPr/>
            <p:nvPr/>
          </p:nvSpPr>
          <p:spPr>
            <a:xfrm>
              <a:off x="10954467" y="3171823"/>
              <a:ext cx="891482" cy="43765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ACFBDC-12BE-482A-B9F1-EAC6AE545656}"/>
              </a:ext>
            </a:extLst>
          </p:cNvPr>
          <p:cNvSpPr txBox="1"/>
          <p:nvPr/>
        </p:nvSpPr>
        <p:spPr>
          <a:xfrm>
            <a:off x="6641023" y="5792689"/>
            <a:ext cx="4313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现在策略：每个</a:t>
            </a:r>
            <a:r>
              <a:rPr lang="en-US" altLang="zh-CN" dirty="0"/>
              <a:t>Transmitter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54C7A5-EEEC-45F9-AEEF-4447EC99EB92}"/>
              </a:ext>
            </a:extLst>
          </p:cNvPr>
          <p:cNvSpPr txBox="1"/>
          <p:nvPr/>
        </p:nvSpPr>
        <p:spPr>
          <a:xfrm>
            <a:off x="6800298" y="304058"/>
            <a:ext cx="4313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调整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空地处的箭头连接起来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箭头上添加了消息格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39AD6F-8313-4970-B148-7B80ECB4BB4F}"/>
              </a:ext>
            </a:extLst>
          </p:cNvPr>
          <p:cNvSpPr txBox="1"/>
          <p:nvPr/>
        </p:nvSpPr>
        <p:spPr>
          <a:xfrm>
            <a:off x="694395" y="5846544"/>
            <a:ext cx="4313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策略：在靠近</a:t>
            </a:r>
            <a:r>
              <a:rPr lang="en-US" altLang="zh-CN" dirty="0"/>
              <a:t>Consumer</a:t>
            </a:r>
            <a:r>
              <a:rPr lang="zh-CN" altLang="en-US" dirty="0"/>
              <a:t>的最后一个</a:t>
            </a:r>
            <a:r>
              <a:rPr lang="en-US" altLang="zh-CN" dirty="0"/>
              <a:t>Transmitter</a:t>
            </a:r>
            <a:r>
              <a:rPr lang="zh-CN" altLang="en-US" dirty="0"/>
              <a:t>转换成对应格式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2A46241-E2BC-4613-BC19-E97BDD89CCCD}"/>
              </a:ext>
            </a:extLst>
          </p:cNvPr>
          <p:cNvSpPr txBox="1"/>
          <p:nvPr/>
        </p:nvSpPr>
        <p:spPr>
          <a:xfrm>
            <a:off x="5992994" y="6246530"/>
            <a:ext cx="5275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进行了</a:t>
            </a:r>
            <a:r>
              <a:rPr lang="en-US" altLang="zh-CN" dirty="0"/>
              <a:t>5</a:t>
            </a:r>
            <a:r>
              <a:rPr lang="zh-CN" altLang="en-US" dirty="0"/>
              <a:t>次格式转换，修改后进行了</a:t>
            </a:r>
            <a:r>
              <a:rPr lang="en-US" altLang="zh-CN" dirty="0"/>
              <a:t>2</a:t>
            </a:r>
            <a:r>
              <a:rPr lang="zh-CN" altLang="en-US" dirty="0"/>
              <a:t>次格式转换。</a:t>
            </a:r>
            <a:endParaRPr lang="en-US" altLang="zh-CN" dirty="0"/>
          </a:p>
          <a:p>
            <a:r>
              <a:rPr lang="zh-CN" altLang="en-US" dirty="0"/>
              <a:t>这张地图路径确定，只关注消息格式的转换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46D9F95-ACBC-4686-8B5F-831DC8D53BD1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>
            <a:off x="5239517" y="3699433"/>
            <a:ext cx="3391379" cy="2547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3708320-EE87-472A-99F4-100954A4020C}"/>
              </a:ext>
            </a:extLst>
          </p:cNvPr>
          <p:cNvCxnSpPr>
            <a:cxnSpLocks/>
            <a:stCxn id="14" idx="1"/>
            <a:endCxn id="16" idx="0"/>
          </p:cNvCxnSpPr>
          <p:nvPr/>
        </p:nvCxnSpPr>
        <p:spPr>
          <a:xfrm flipH="1">
            <a:off x="8630896" y="3390649"/>
            <a:ext cx="2323571" cy="2855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9D84A-FF80-422C-9B93-61471A049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错：</a:t>
            </a:r>
            <a:r>
              <a:rPr lang="en-US" altLang="zh-CN" dirty="0"/>
              <a:t>Provider</a:t>
            </a:r>
            <a:r>
              <a:rPr lang="zh-CN" altLang="en-US" dirty="0"/>
              <a:t>格式转换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FADD8F-A6A1-41BC-9B5E-2F6B6687662B}"/>
              </a:ext>
            </a:extLst>
          </p:cNvPr>
          <p:cNvGrpSpPr/>
          <p:nvPr/>
        </p:nvGrpSpPr>
        <p:grpSpPr>
          <a:xfrm>
            <a:off x="6929969" y="379548"/>
            <a:ext cx="4663861" cy="942194"/>
            <a:chOff x="3786719" y="219290"/>
            <a:chExt cx="6494089" cy="13119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476097F-C165-445F-A743-757176544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86719" y="219290"/>
              <a:ext cx="6494089" cy="131193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B7F86A7-DC58-4984-B1F7-12B9A4AC7F81}"/>
                </a:ext>
              </a:extLst>
            </p:cNvPr>
            <p:cNvSpPr/>
            <p:nvPr/>
          </p:nvSpPr>
          <p:spPr>
            <a:xfrm>
              <a:off x="3821182" y="585803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52AAE97-1399-48A1-9159-1D63EDB65B1C}"/>
                </a:ext>
              </a:extLst>
            </p:cNvPr>
            <p:cNvSpPr/>
            <p:nvPr/>
          </p:nvSpPr>
          <p:spPr>
            <a:xfrm>
              <a:off x="3821182" y="1165314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0AC965-435A-4CC5-BB1B-867AF9CB8579}"/>
              </a:ext>
            </a:extLst>
          </p:cNvPr>
          <p:cNvGrpSpPr/>
          <p:nvPr/>
        </p:nvGrpSpPr>
        <p:grpSpPr>
          <a:xfrm>
            <a:off x="9925977" y="477625"/>
            <a:ext cx="4108817" cy="844117"/>
            <a:chOff x="9644044" y="603845"/>
            <a:chExt cx="2224927" cy="84411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DFC1477-BC8A-449D-BC83-64D221A32C1C}"/>
                </a:ext>
              </a:extLst>
            </p:cNvPr>
            <p:cNvSpPr txBox="1"/>
            <p:nvPr/>
          </p:nvSpPr>
          <p:spPr>
            <a:xfrm>
              <a:off x="9997355" y="603845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加了格式转换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C7929C9-F40B-43FB-8244-35C5268F06B2}"/>
                </a:ext>
              </a:extLst>
            </p:cNvPr>
            <p:cNvSpPr txBox="1"/>
            <p:nvPr/>
          </p:nvSpPr>
          <p:spPr>
            <a:xfrm>
              <a:off x="9997355" y="1165314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不加格式转换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9E96536-C8A1-4591-ADC2-133FF4BB1B71}"/>
                </a:ext>
              </a:extLst>
            </p:cNvPr>
            <p:cNvCxnSpPr>
              <a:stCxn id="8" idx="0"/>
              <a:endCxn id="7" idx="2"/>
            </p:cNvCxnSpPr>
            <p:nvPr/>
          </p:nvCxnSpPr>
          <p:spPr>
            <a:xfrm flipV="1">
              <a:off x="10597982" y="886493"/>
              <a:ext cx="0" cy="2788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9CA7F52-89F0-482D-BC7E-40A2B5C4D8CD}"/>
                </a:ext>
              </a:extLst>
            </p:cNvPr>
            <p:cNvSpPr txBox="1"/>
            <p:nvPr/>
          </p:nvSpPr>
          <p:spPr>
            <a:xfrm>
              <a:off x="9644044" y="884580"/>
              <a:ext cx="2224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改进后效果反而不好了，而且差距极大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FB48DE56-B5AC-4394-B5D8-5407A44F7B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7996" y="1608921"/>
            <a:ext cx="2156723" cy="216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A73A72E-207C-4081-A9BD-4494788D2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1305" y="1634106"/>
            <a:ext cx="2156723" cy="216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464FD5-295B-4FF0-8751-776C3AEA5F72}"/>
              </a:ext>
            </a:extLst>
          </p:cNvPr>
          <p:cNvSpPr txBox="1"/>
          <p:nvPr/>
        </p:nvSpPr>
        <p:spPr>
          <a:xfrm>
            <a:off x="7288445" y="2254732"/>
            <a:ext cx="4663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r</a:t>
            </a:r>
            <a:r>
              <a:rPr lang="zh-CN" altLang="en-US" dirty="0"/>
              <a:t>格式问题：文档要求</a:t>
            </a:r>
            <a:r>
              <a:rPr lang="en-US" altLang="zh-CN" dirty="0"/>
              <a:t>P</a:t>
            </a:r>
            <a:r>
              <a:rPr lang="zh-CN" altLang="en-US" dirty="0"/>
              <a:t>只能输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b="1" dirty="0"/>
              <a:t>P</a:t>
            </a:r>
            <a:r>
              <a:rPr lang="zh-CN" altLang="en-US" b="1" dirty="0"/>
              <a:t>可以直达的</a:t>
            </a:r>
            <a:r>
              <a:rPr lang="en-US" altLang="zh-CN" b="1" dirty="0"/>
              <a:t>C</a:t>
            </a:r>
            <a:r>
              <a:rPr lang="zh-CN" altLang="en-US" b="1" dirty="0"/>
              <a:t>格式无法转换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DF98683-ED2D-47BE-9D27-7973DCBE1A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305" y="4066200"/>
            <a:ext cx="2156723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E73DC9E-016B-47D2-BFE4-E463CAFBC2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7996" y="4066200"/>
            <a:ext cx="2156723" cy="216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CAD3461-E032-4EF7-BC32-641C5BD2991D}"/>
              </a:ext>
            </a:extLst>
          </p:cNvPr>
          <p:cNvSpPr txBox="1"/>
          <p:nvPr/>
        </p:nvSpPr>
        <p:spPr>
          <a:xfrm>
            <a:off x="995595" y="23195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A6A32E-2E6F-4BD8-AD52-D88E74FEE25E}"/>
              </a:ext>
            </a:extLst>
          </p:cNvPr>
          <p:cNvSpPr txBox="1"/>
          <p:nvPr/>
        </p:nvSpPr>
        <p:spPr>
          <a:xfrm>
            <a:off x="976545" y="44150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DE29DC-5DCF-4EE6-BDD4-3944723E2162}"/>
              </a:ext>
            </a:extLst>
          </p:cNvPr>
          <p:cNvSpPr/>
          <p:nvPr/>
        </p:nvSpPr>
        <p:spPr>
          <a:xfrm>
            <a:off x="9319260" y="2272678"/>
            <a:ext cx="2087880" cy="35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6160241-AAD1-4A71-B244-F2705091BCE2}"/>
              </a:ext>
            </a:extLst>
          </p:cNvPr>
          <p:cNvSpPr txBox="1"/>
          <p:nvPr/>
        </p:nvSpPr>
        <p:spPr>
          <a:xfrm>
            <a:off x="10170863" y="2688921"/>
            <a:ext cx="19677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取消限制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A6C4677-ED70-4AD9-B204-159830A67A70}"/>
              </a:ext>
            </a:extLst>
          </p:cNvPr>
          <p:cNvGrpSpPr/>
          <p:nvPr/>
        </p:nvGrpSpPr>
        <p:grpSpPr>
          <a:xfrm>
            <a:off x="7460375" y="3335252"/>
            <a:ext cx="4320000" cy="1950657"/>
            <a:chOff x="7184273" y="3226224"/>
            <a:chExt cx="4320000" cy="1950657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45D2D29-7B53-486D-8EFE-D2AED4D7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84273" y="3927294"/>
              <a:ext cx="4320000" cy="1249587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1354797F-9475-4721-9688-6E7A86921E3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4273" y="3226224"/>
              <a:ext cx="4320000" cy="664248"/>
            </a:xfrm>
            <a:prstGeom prst="rect">
              <a:avLst/>
            </a:prstGeom>
          </p:spPr>
        </p:pic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15C0B006-6535-42BE-9EE2-EEA307A792CC}"/>
              </a:ext>
            </a:extLst>
          </p:cNvPr>
          <p:cNvSpPr/>
          <p:nvPr/>
        </p:nvSpPr>
        <p:spPr>
          <a:xfrm>
            <a:off x="7460375" y="3308430"/>
            <a:ext cx="4373486" cy="2048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C7740A2-05A8-4B2D-A93A-43855B00A535}"/>
              </a:ext>
            </a:extLst>
          </p:cNvPr>
          <p:cNvSpPr txBox="1"/>
          <p:nvPr/>
        </p:nvSpPr>
        <p:spPr>
          <a:xfrm>
            <a:off x="9493664" y="4784421"/>
            <a:ext cx="2286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题目中描述的不清楚，只能硬尝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31EFFFF-168D-418F-AA3C-D9B0F85CE649}"/>
              </a:ext>
            </a:extLst>
          </p:cNvPr>
          <p:cNvSpPr txBox="1"/>
          <p:nvPr/>
        </p:nvSpPr>
        <p:spPr>
          <a:xfrm>
            <a:off x="6972809" y="5657671"/>
            <a:ext cx="5165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允许格式转换</a:t>
            </a:r>
            <a:r>
              <a:rPr lang="en-US" altLang="zh-CN" dirty="0"/>
              <a:t>OK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算入转换代价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不算入转换代价</a:t>
            </a:r>
            <a:endParaRPr lang="en-US" altLang="zh-CN" dirty="0"/>
          </a:p>
          <a:p>
            <a:r>
              <a:rPr lang="en-US" altLang="zh-CN" strike="sngStrike" dirty="0"/>
              <a:t>2. </a:t>
            </a:r>
            <a:r>
              <a:rPr lang="zh-CN" altLang="en-US" strike="sngStrike" dirty="0"/>
              <a:t>不允许消息转换：需要绕远用</a:t>
            </a:r>
            <a:r>
              <a:rPr lang="en-US" altLang="zh-CN" strike="sngStrike" dirty="0"/>
              <a:t>Transmitter</a:t>
            </a:r>
            <a:r>
              <a:rPr lang="zh-CN" altLang="en-US" strike="sngStrike" dirty="0"/>
              <a:t>转换。</a:t>
            </a:r>
            <a:endParaRPr lang="en-US" altLang="zh-CN" strike="sngStrike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B727A6F-EE52-4C0A-9DDE-3A79903B6C1D}"/>
              </a:ext>
            </a:extLst>
          </p:cNvPr>
          <p:cNvGrpSpPr/>
          <p:nvPr/>
        </p:nvGrpSpPr>
        <p:grpSpPr>
          <a:xfrm>
            <a:off x="9790357" y="5477479"/>
            <a:ext cx="2932205" cy="1015396"/>
            <a:chOff x="11980385" y="4610879"/>
            <a:chExt cx="4363399" cy="1511006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80F6DC-1F46-4AE2-A5FB-D11F08D7CF2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980385" y="4610879"/>
              <a:ext cx="4301741" cy="1511006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0350CE9-8B93-4440-8F3C-9839D20B5F07}"/>
                </a:ext>
              </a:extLst>
            </p:cNvPr>
            <p:cNvSpPr/>
            <p:nvPr/>
          </p:nvSpPr>
          <p:spPr>
            <a:xfrm>
              <a:off x="11980385" y="592148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79CE904-A334-475E-B901-9DFCAF7C5364}"/>
                </a:ext>
              </a:extLst>
            </p:cNvPr>
            <p:cNvSpPr/>
            <p:nvPr/>
          </p:nvSpPr>
          <p:spPr>
            <a:xfrm>
              <a:off x="12042043" y="496804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8CB455C2-0633-403F-9FB3-4F716702ABA7}"/>
              </a:ext>
            </a:extLst>
          </p:cNvPr>
          <p:cNvSpPr txBox="1"/>
          <p:nvPr/>
        </p:nvSpPr>
        <p:spPr>
          <a:xfrm>
            <a:off x="12494473" y="6034008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里仅靠数量的尝试还是不行。</a:t>
            </a:r>
          </a:p>
        </p:txBody>
      </p:sp>
    </p:spTree>
    <p:extLst>
      <p:ext uri="{BB962C8B-B14F-4D97-AF65-F5344CB8AC3E}">
        <p14:creationId xmlns:p14="http://schemas.microsoft.com/office/powerpoint/2010/main" val="24364167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2E7CB-CF6D-4EE9-9B41-50DB50059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消息格式转换代价的思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3FE29C-E1D5-44E8-A4A9-1A3906974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90895"/>
            <a:ext cx="5219048" cy="352380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D3C4FB4-D0B8-4AE9-9FF7-08E8BF276569}"/>
              </a:ext>
            </a:extLst>
          </p:cNvPr>
          <p:cNvSpPr/>
          <p:nvPr/>
        </p:nvSpPr>
        <p:spPr>
          <a:xfrm>
            <a:off x="838200" y="4527630"/>
            <a:ext cx="504825" cy="587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324661-863C-4987-83C3-48D08F9B1A41}"/>
              </a:ext>
            </a:extLst>
          </p:cNvPr>
          <p:cNvSpPr txBox="1"/>
          <p:nvPr/>
        </p:nvSpPr>
        <p:spPr>
          <a:xfrm>
            <a:off x="1479927" y="4527630"/>
            <a:ext cx="221577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消息格式转换矩阵不是对称的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0B9E2-9748-42A2-B5BE-E62E9056D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558" y="1566288"/>
            <a:ext cx="2156721" cy="216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0CD0763-189E-4C91-9E3E-E957256A6D3B}"/>
              </a:ext>
            </a:extLst>
          </p:cNvPr>
          <p:cNvSpPr txBox="1"/>
          <p:nvPr/>
        </p:nvSpPr>
        <p:spPr>
          <a:xfrm>
            <a:off x="725085" y="5335685"/>
            <a:ext cx="4663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单单考虑消息格式的数量，还需要考虑权重</a:t>
            </a: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81B4B361-B86B-4BBE-8B3F-D1482607C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049797"/>
              </p:ext>
            </p:extLst>
          </p:nvPr>
        </p:nvGraphicFramePr>
        <p:xfrm>
          <a:off x="10025862" y="955145"/>
          <a:ext cx="1492248" cy="147108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97416">
                  <a:extLst>
                    <a:ext uri="{9D8B030D-6E8A-4147-A177-3AD203B41FA5}">
                      <a16:colId xmlns:a16="http://schemas.microsoft.com/office/drawing/2014/main" val="2242231324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90940596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3567397676"/>
                    </a:ext>
                  </a:extLst>
                </a:gridCol>
              </a:tblGrid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6982320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926909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2178938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5C3AB2A-D8F3-4E35-B1B0-EC36631DFFFC}"/>
              </a:ext>
            </a:extLst>
          </p:cNvPr>
          <p:cNvSpPr txBox="1"/>
          <p:nvPr/>
        </p:nvSpPr>
        <p:spPr>
          <a:xfrm>
            <a:off x="0" y="5925998"/>
            <a:ext cx="72314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路：从消息树从下往上每个</a:t>
            </a:r>
            <a:r>
              <a:rPr lang="en-US" altLang="zh-CN" dirty="0"/>
              <a:t>Transmitter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记录输出端的消息格式字典个数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确定输入格式：尝试各种输入格式选择当前结点代价最小的一种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D77170-D7B7-4BF8-A06A-85F1A49956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4150" y="4093961"/>
            <a:ext cx="2156721" cy="216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CD93A2-0117-419A-9FE7-58D741C57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7773" y="4249199"/>
            <a:ext cx="951502" cy="20029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48F8B4-F7E2-45B0-B78D-C4055591E9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774" y="1676447"/>
            <a:ext cx="913858" cy="200291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4E65C27-C93E-4D2D-804A-DF12521DDDFA}"/>
              </a:ext>
            </a:extLst>
          </p:cNvPr>
          <p:cNvSpPr txBox="1"/>
          <p:nvPr/>
        </p:nvSpPr>
        <p:spPr>
          <a:xfrm>
            <a:off x="10025862" y="2484935"/>
            <a:ext cx="153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1-&gt;2</a:t>
            </a:r>
            <a:r>
              <a:rPr lang="zh-CN" altLang="en-US" dirty="0"/>
              <a:t>的格式转换代价要大得多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84C870-7FF6-4295-AC0D-6C0AF0DD5AAB}"/>
              </a:ext>
            </a:extLst>
          </p:cNvPr>
          <p:cNvGrpSpPr/>
          <p:nvPr/>
        </p:nvGrpSpPr>
        <p:grpSpPr>
          <a:xfrm>
            <a:off x="10025862" y="5114704"/>
            <a:ext cx="7770667" cy="1072690"/>
            <a:chOff x="10025862" y="5114704"/>
            <a:chExt cx="7770667" cy="107269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4680ACC-822A-47A0-9AEA-FFDE6FAF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25862" y="5114704"/>
              <a:ext cx="7770667" cy="1072690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3673B1C-7E70-4DC8-AFAD-3F9ACD0E3A58}"/>
                </a:ext>
              </a:extLst>
            </p:cNvPr>
            <p:cNvSpPr/>
            <p:nvPr/>
          </p:nvSpPr>
          <p:spPr>
            <a:xfrm>
              <a:off x="10134098" y="5520350"/>
              <a:ext cx="7262361" cy="30894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08EC4FFD-CC78-41F0-839B-0F3A1CF31CED}"/>
              </a:ext>
            </a:extLst>
          </p:cNvPr>
          <p:cNvSpPr txBox="1"/>
          <p:nvPr/>
        </p:nvSpPr>
        <p:spPr>
          <a:xfrm>
            <a:off x="10447020" y="4791538"/>
            <a:ext cx="65455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升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3K</a:t>
            </a:r>
            <a:r>
              <a:rPr lang="zh-CN" altLang="en-US" dirty="0">
                <a:solidFill>
                  <a:srgbClr val="FF0000"/>
                </a:solidFill>
              </a:rPr>
              <a:t>分，作用不大，但是跟最初最简单的消息格式相比没啥提升。</a:t>
            </a:r>
          </a:p>
        </p:txBody>
      </p:sp>
    </p:spTree>
    <p:extLst>
      <p:ext uri="{BB962C8B-B14F-4D97-AF65-F5344CB8AC3E}">
        <p14:creationId xmlns:p14="http://schemas.microsoft.com/office/powerpoint/2010/main" val="3640543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路径优化</a:t>
            </a:r>
            <a:r>
              <a:rPr lang="en-US" altLang="zh-CN" dirty="0"/>
              <a:t>:MPH</a:t>
            </a:r>
            <a:r>
              <a:rPr lang="zh-CN" altLang="en-US" dirty="0"/>
              <a:t>算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91381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CD5955-DD3B-43D6-A426-2A7277A24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PH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9BF326-3B22-442C-B984-836C3BB20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/>
              <a:t>MPH,</a:t>
            </a:r>
            <a:r>
              <a:rPr lang="zh-CN" altLang="en-US" dirty="0"/>
              <a:t> 最小组播树</a:t>
            </a:r>
            <a:endParaRPr lang="en-US" altLang="zh-CN" dirty="0"/>
          </a:p>
          <a:p>
            <a:pPr marL="514350" indent="-514350">
              <a:buAutoNum type="arabicPeriod"/>
            </a:pPr>
            <a:endParaRPr lang="en-US" altLang="zh-CN" dirty="0"/>
          </a:p>
          <a:p>
            <a:pPr marL="514350" indent="-514350">
              <a:buAutoNum type="arabicPeriod"/>
            </a:pPr>
            <a:r>
              <a:rPr lang="zh-CN" altLang="en-US" dirty="0"/>
              <a:t>手动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BD19F-B427-41E2-A2FB-68DD80A9A7BB}"/>
              </a:ext>
            </a:extLst>
          </p:cNvPr>
          <p:cNvSpPr txBox="1"/>
          <p:nvPr/>
        </p:nvSpPr>
        <p:spPr>
          <a:xfrm>
            <a:off x="4130040" y="182562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www.cnblogs.com/nnmaitian/p/7768929.html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5263A5-7707-4010-B552-4BF3C214A833}"/>
              </a:ext>
            </a:extLst>
          </p:cNvPr>
          <p:cNvSpPr txBox="1"/>
          <p:nvPr/>
        </p:nvSpPr>
        <p:spPr>
          <a:xfrm>
            <a:off x="4130039" y="2194957"/>
            <a:ext cx="102872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baike.baidu.com/item/%E6%96%AF%E5%9D%A6%E7%BA%B3%E6%A0%91/12796694?fr=ge_ala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4A8382-AE3C-412D-9239-19443B29F5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17075" y="2012192"/>
            <a:ext cx="4128659" cy="550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66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5</TotalTime>
  <Words>4812</Words>
  <Application>Microsoft Office PowerPoint</Application>
  <PresentationFormat>宽屏</PresentationFormat>
  <Paragraphs>811</Paragraphs>
  <Slides>4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3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的穿透情况</vt:lpstr>
      <vt:lpstr>消息转播格式转换</vt:lpstr>
      <vt:lpstr>对比</vt:lpstr>
      <vt:lpstr>排错：Provider格式转换</vt:lpstr>
      <vt:lpstr>考虑消息格式转换代价的思路</vt:lpstr>
      <vt:lpstr>路径优化:MPH算法</vt:lpstr>
      <vt:lpstr>MPH算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520</cp:revision>
  <dcterms:created xsi:type="dcterms:W3CDTF">2023-12-02T01:59:00Z</dcterms:created>
  <dcterms:modified xsi:type="dcterms:W3CDTF">2024-01-08T13:4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